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61541" w:rsidRDefault="00211F1F" w:rsidP="00211F1F">
      <w:pPr>
        <w:pStyle w:val="NoSpacing"/>
      </w:pPr>
      <w:r>
        <w:t>Honors Integrated Math 3</w:t>
      </w:r>
      <w:r>
        <w:tab/>
      </w:r>
      <w:r>
        <w:tab/>
      </w:r>
      <w:r>
        <w:tab/>
      </w:r>
      <w:r>
        <w:tab/>
      </w:r>
      <w:r>
        <w:tab/>
      </w:r>
      <w:r>
        <w:tab/>
        <w:t>Name:</w:t>
      </w:r>
    </w:p>
    <w:p w:rsidR="00211F1F" w:rsidRDefault="00211F1F" w:rsidP="00211F1F">
      <w:pPr>
        <w:pStyle w:val="NoSpacing"/>
      </w:pPr>
      <w:r>
        <w:t>Chapter 8/9/10 Review</w:t>
      </w:r>
    </w:p>
    <w:p w:rsidR="00211F1F" w:rsidRDefault="00211F1F" w:rsidP="00211F1F">
      <w:pPr>
        <w:pStyle w:val="NoSpacing"/>
      </w:pPr>
    </w:p>
    <w:p w:rsidR="00211F1F" w:rsidRDefault="00211F1F" w:rsidP="00211F1F">
      <w:pPr>
        <w:pStyle w:val="NoSpacing"/>
      </w:pPr>
    </w:p>
    <w:p w:rsidR="00211F1F" w:rsidRDefault="00211F1F" w:rsidP="00211F1F">
      <w:pPr>
        <w:tabs>
          <w:tab w:val="left" w:pos="540"/>
          <w:tab w:val="left" w:pos="900"/>
          <w:tab w:val="left" w:pos="1440"/>
        </w:tabs>
        <w:spacing w:line="240" w:lineRule="auto"/>
        <w:ind w:left="540" w:hanging="54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560CCD9" wp14:editId="2D9F6BE9">
                <wp:simplePos x="0" y="0"/>
                <wp:positionH relativeFrom="margin">
                  <wp:posOffset>5048250</wp:posOffset>
                </wp:positionH>
                <wp:positionV relativeFrom="paragraph">
                  <wp:posOffset>381000</wp:posOffset>
                </wp:positionV>
                <wp:extent cx="1800225" cy="1647825"/>
                <wp:effectExtent l="0" t="0" r="47625" b="66675"/>
                <wp:wrapNone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0225" cy="1647825"/>
                          <a:chOff x="0" y="0"/>
                          <a:chExt cx="2952750" cy="2971800"/>
                        </a:xfrm>
                      </wpg:grpSpPr>
                      <wps:wsp>
                        <wps:cNvPr id="4" name="Oval 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952750" cy="2971800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666666"/>
                              </a:gs>
                              <a:gs pos="50000">
                                <a:srgbClr val="CCCCCC"/>
                              </a:gs>
                              <a:gs pos="100000">
                                <a:srgbClr val="666666"/>
                              </a:gs>
                            </a:gsLst>
                            <a:lin ang="18900000" scaled="1"/>
                          </a:gradFill>
                          <a:ln w="12700">
                            <a:solidFill>
                              <a:srgbClr val="666666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rgbClr val="7F7F7F">
                                <a:alpha val="50000"/>
                              </a:srgb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5"/>
                        <wps:cNvSpPr>
                          <a:spLocks noChangeArrowheads="1"/>
                        </wps:cNvSpPr>
                        <wps:spPr bwMode="auto">
                          <a:xfrm>
                            <a:off x="870959" y="823060"/>
                            <a:ext cx="1219200" cy="129540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Straight Arrow Connector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1571625" y="428625"/>
                            <a:ext cx="923925" cy="9810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CD16F50" id="Group 3" o:spid="_x0000_s1026" style="position:absolute;margin-left:397.5pt;margin-top:30pt;width:141.75pt;height:129.75pt;z-index:251659264;mso-position-horizontal-relative:margin;mso-width-relative:margin;mso-height-relative:margin" coordsize="29527,29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">
                <v:oval id="Oval 4" o:spid="_x0000_s1027" style="position:absolute;width:29527;height:29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" fillcolor="#666" strokecolor="#666" strokeweight="1pt">
                  <v:fill color2="#ccc" angle="135" focus="50%" type="gradient"/>
                  <v:shadow on="t" color="#7f7f7f" opacity=".5" offset="1pt"/>
                </v:oval>
                <v:oval id="Oval 5" o:spid="_x0000_s1028" style="position:absolute;left:8709;top:8230;width:12192;height:129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JCwgAAANo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M/q/EG6DXfwAAAP//AwBQSwECLQAUAAYACAAAACEA2+H2y+4AAACFAQAAEwAAAAAAAAAAAAAA&#10;AAAAAAAAW0NvbnRlbnRfVHlwZXNdLnhtbFBLAQItABQABgAIAAAAIQBa9CxbvwAAABUBAAALAAAA&#10;AAAAAAAAAAAAAB8BAABfcmVscy8ucmVsc1BLAQItABQABgAIAAAAIQDfNIJCwgAAANoAAAAPAAAA&#10;AAAAAAAAAAAAAAcCAABkcnMvZG93bnJldi54bWxQSwUGAAAAAAMAAwC3AAAA9gIAAAAA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6" o:spid="_x0000_s1029" type="#_x0000_t32" style="position:absolute;left:15716;top:4286;width:9239;height:98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"/>
                <w10:wrap anchorx="margin"/>
              </v:group>
            </w:pict>
          </mc:Fallback>
        </mc:AlternateContent>
      </w:r>
      <w:r>
        <w:rPr>
          <w:rFonts w:eastAsia="Times New Roman" w:cs="Times New Roman"/>
          <w:szCs w:val="24"/>
        </w:rPr>
        <w:t>1.</w:t>
      </w:r>
      <w:r w:rsidRPr="00166FE6">
        <w:rPr>
          <w:rFonts w:eastAsia="Times New Roman" w:cs="Times New Roman"/>
          <w:szCs w:val="24"/>
        </w:rPr>
        <w:t xml:space="preserve"> </w:t>
      </w:r>
      <w:r>
        <w:t xml:space="preserve">Write an equation in Standard Form for the area of the shaded region and find the zeroes </w:t>
      </w:r>
      <w:r w:rsidRPr="00A76590">
        <w:rPr>
          <w:i/>
        </w:rPr>
        <w:t>(also known as x</w:t>
      </w:r>
      <w:r>
        <w:rPr>
          <w:i/>
        </w:rPr>
        <w:t>-</w:t>
      </w:r>
      <w:proofErr w:type="spellStart"/>
      <w:r w:rsidRPr="00A76590">
        <w:rPr>
          <w:i/>
        </w:rPr>
        <w:t>intercpets</w:t>
      </w:r>
      <w:proofErr w:type="spellEnd"/>
      <w:r w:rsidRPr="00A76590">
        <w:rPr>
          <w:i/>
        </w:rPr>
        <w:t>)</w:t>
      </w:r>
      <w:r>
        <w:rPr>
          <w:i/>
        </w:rPr>
        <w:t>.</w:t>
      </w:r>
    </w:p>
    <w:p w:rsidR="00211F1F" w:rsidRDefault="00211F1F" w:rsidP="00211F1F">
      <w:pPr>
        <w:tabs>
          <w:tab w:val="left" w:pos="540"/>
          <w:tab w:val="left" w:pos="900"/>
          <w:tab w:val="left" w:pos="1440"/>
        </w:tabs>
        <w:spacing w:line="360" w:lineRule="auto"/>
        <w:ind w:left="540" w:hanging="540"/>
      </w:pPr>
      <w:r>
        <w:t xml:space="preserve">The radius of the BIG circle is:  </w:t>
      </w:r>
      <w:r>
        <w:rPr>
          <w:i/>
        </w:rPr>
        <w:t>6</w:t>
      </w:r>
      <w:r w:rsidRPr="00C50B62">
        <w:rPr>
          <w:i/>
        </w:rPr>
        <w:t xml:space="preserve">x - </w:t>
      </w:r>
      <w:r>
        <w:rPr>
          <w:i/>
        </w:rPr>
        <w:t>2</w:t>
      </w:r>
      <w:r w:rsidRPr="00C50B62">
        <w:rPr>
          <w:i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11F1F" w:rsidRDefault="00211F1F" w:rsidP="00211F1F">
      <w:pPr>
        <w:spacing w:after="0" w:line="240" w:lineRule="auto"/>
        <w:rPr>
          <w:rFonts w:eastAsia="Times New Roman" w:cs="Times New Roman"/>
          <w:szCs w:val="24"/>
        </w:rPr>
      </w:pPr>
      <w:r>
        <w:t xml:space="preserve">The radius of the little circle is:  </w:t>
      </w:r>
      <w:r>
        <w:rPr>
          <w:i/>
        </w:rPr>
        <w:t>3</w:t>
      </w:r>
      <w:r w:rsidRPr="00C50B62">
        <w:rPr>
          <w:i/>
        </w:rPr>
        <w:t>x + 1</w:t>
      </w:r>
      <w:r>
        <w:tab/>
      </w:r>
      <w:r>
        <w:tab/>
      </w:r>
    </w:p>
    <w:p w:rsidR="00211F1F" w:rsidRDefault="00211F1F" w:rsidP="00211F1F">
      <w:pPr>
        <w:spacing w:after="0" w:line="240" w:lineRule="auto"/>
        <w:rPr>
          <w:rFonts w:eastAsia="Times New Roman" w:cs="Times New Roman"/>
          <w:szCs w:val="24"/>
        </w:rPr>
      </w:pPr>
    </w:p>
    <w:p w:rsidR="00211F1F" w:rsidRDefault="00211F1F" w:rsidP="00211F1F"/>
    <w:p w:rsidR="00211F1F" w:rsidRPr="00E405DC" w:rsidRDefault="00211F1F" w:rsidP="00211F1F">
      <w:pPr>
        <w:spacing w:after="0" w:line="240" w:lineRule="auto"/>
        <w:rPr>
          <w:rFonts w:eastAsia="Times New Roman" w:cs="Times New Roman"/>
          <w:szCs w:val="24"/>
        </w:rPr>
      </w:pPr>
    </w:p>
    <w:p w:rsidR="00211F1F" w:rsidRPr="00E405DC" w:rsidRDefault="00211F1F" w:rsidP="00211F1F">
      <w:pPr>
        <w:spacing w:after="0" w:line="240" w:lineRule="auto"/>
        <w:rPr>
          <w:rFonts w:eastAsia="Times New Roman" w:cs="Times New Roman"/>
          <w:szCs w:val="24"/>
        </w:rPr>
      </w:pPr>
    </w:p>
    <w:p w:rsidR="00211F1F" w:rsidRPr="00E405DC" w:rsidRDefault="00211F1F" w:rsidP="00211F1F">
      <w:pPr>
        <w:spacing w:after="0" w:line="240" w:lineRule="auto"/>
        <w:rPr>
          <w:rFonts w:eastAsia="Times New Roman" w:cs="Times New Roman"/>
          <w:szCs w:val="24"/>
        </w:rPr>
      </w:pPr>
    </w:p>
    <w:p w:rsidR="00211F1F" w:rsidRDefault="00211F1F" w:rsidP="00211F1F">
      <w:pPr>
        <w:spacing w:after="0" w:line="240" w:lineRule="auto"/>
        <w:rPr>
          <w:rFonts w:eastAsia="Times New Roman" w:cs="Times New Roman"/>
          <w:szCs w:val="24"/>
        </w:rPr>
      </w:pPr>
    </w:p>
    <w:p w:rsidR="00211F1F" w:rsidRDefault="00211F1F" w:rsidP="00211F1F">
      <w:pPr>
        <w:spacing w:after="0" w:line="240" w:lineRule="auto"/>
        <w:rPr>
          <w:rFonts w:eastAsia="Times New Roman" w:cs="Times New Roman"/>
          <w:szCs w:val="24"/>
        </w:rPr>
      </w:pPr>
    </w:p>
    <w:p w:rsidR="00211F1F" w:rsidRDefault="00211F1F" w:rsidP="00211F1F">
      <w:pPr>
        <w:spacing w:after="0" w:line="240" w:lineRule="auto"/>
        <w:rPr>
          <w:rFonts w:eastAsia="Times New Roman" w:cs="Times New Roman"/>
          <w:szCs w:val="24"/>
        </w:rPr>
      </w:pPr>
    </w:p>
    <w:p w:rsidR="00211F1F" w:rsidRDefault="00211F1F" w:rsidP="00211F1F">
      <w:pPr>
        <w:spacing w:after="0" w:line="240" w:lineRule="auto"/>
        <w:rPr>
          <w:rFonts w:eastAsia="Times New Roman" w:cs="Times New Roman"/>
          <w:szCs w:val="24"/>
        </w:rPr>
      </w:pPr>
    </w:p>
    <w:p w:rsidR="00211F1F" w:rsidRDefault="00211F1F" w:rsidP="00211F1F">
      <w:pPr>
        <w:spacing w:after="0" w:line="240" w:lineRule="auto"/>
        <w:rPr>
          <w:rFonts w:eastAsia="Times New Roman" w:cs="Times New Roman"/>
          <w:szCs w:val="24"/>
        </w:rPr>
      </w:pPr>
    </w:p>
    <w:p w:rsidR="00211F1F" w:rsidRDefault="00211F1F" w:rsidP="00211F1F">
      <w:pPr>
        <w:spacing w:after="0" w:line="240" w:lineRule="auto"/>
        <w:rPr>
          <w:rFonts w:eastAsia="Times New Roman" w:cs="Times New Roman"/>
          <w:szCs w:val="24"/>
        </w:rPr>
      </w:pPr>
    </w:p>
    <w:p w:rsidR="00211F1F" w:rsidRDefault="00211F1F" w:rsidP="00211F1F">
      <w:pPr>
        <w:spacing w:after="0" w:line="240" w:lineRule="auto"/>
        <w:rPr>
          <w:rFonts w:eastAsia="Times New Roman" w:cs="Times New Roman"/>
          <w:szCs w:val="24"/>
        </w:rPr>
      </w:pPr>
    </w:p>
    <w:p w:rsidR="00211F1F" w:rsidRDefault="00211F1F" w:rsidP="00211F1F">
      <w:pPr>
        <w:spacing w:after="0" w:line="240" w:lineRule="auto"/>
        <w:rPr>
          <w:rFonts w:eastAsia="Times New Roman" w:cs="Times New Roman"/>
          <w:szCs w:val="24"/>
        </w:rPr>
      </w:pPr>
    </w:p>
    <w:p w:rsidR="00211F1F" w:rsidRDefault="00211F1F" w:rsidP="00211F1F">
      <w:pPr>
        <w:pStyle w:val="NoSpacing"/>
      </w:pPr>
    </w:p>
    <w:p w:rsidR="00211F1F" w:rsidRDefault="00211F1F" w:rsidP="00211F1F">
      <w:pPr>
        <w:pStyle w:val="NoSpacing"/>
      </w:pPr>
    </w:p>
    <w:p w:rsidR="00211F1F" w:rsidRDefault="00211F1F" w:rsidP="00211F1F">
      <w:pPr>
        <w:pStyle w:val="NoSpacing"/>
      </w:pPr>
    </w:p>
    <w:p w:rsidR="00211F1F" w:rsidRDefault="00211F1F" w:rsidP="00211F1F"/>
    <w:p w:rsidR="00211F1F" w:rsidRDefault="00211F1F" w:rsidP="00211F1F">
      <w:r>
        <w:rPr>
          <w:noProof/>
        </w:rPr>
        <w:drawing>
          <wp:anchor distT="0" distB="0" distL="114300" distR="114300" simplePos="0" relativeHeight="251661312" behindDoc="0" locked="0" layoutInCell="1" allowOverlap="1" wp14:anchorId="5F62F9C1" wp14:editId="73145BFE">
            <wp:simplePos x="0" y="0"/>
            <wp:positionH relativeFrom="column">
              <wp:posOffset>4513063</wp:posOffset>
            </wp:positionH>
            <wp:positionV relativeFrom="paragraph">
              <wp:posOffset>657224</wp:posOffset>
            </wp:positionV>
            <wp:extent cx="2391849" cy="1114425"/>
            <wp:effectExtent l="0" t="0" r="889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7931" cy="11172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2. </w:t>
      </w:r>
      <w:r>
        <w:t xml:space="preserve">You are standing at the peak of a mountain that is </w:t>
      </w:r>
      <w:r>
        <w:t>9</w:t>
      </w:r>
      <w:r>
        <w:t xml:space="preserve">,000 ft. above sea level.  The angle of depression from this peak to a nearby smaller peak is </w:t>
      </w:r>
      <w:r w:rsidRPr="0077062B">
        <w:rPr>
          <w:position w:val="-4"/>
        </w:rPr>
        <w:object w:dxaOrig="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9.5pt;height:12.75pt" o:ole="">
            <v:imagedata r:id="rId6" o:title=""/>
          </v:shape>
          <o:OLEObject Type="Embed" ProgID="Equation.DSMT4" ShapeID="_x0000_i1029" DrawAspect="Content" ObjectID="_1631348394" r:id="rId7"/>
        </w:object>
      </w:r>
      <w:r>
        <w:t xml:space="preserve">.  On your map these two peaks are represented by points that are 1 inch apart.  If each inch of your map represents </w:t>
      </w:r>
      <w:r>
        <w:t>.6</w:t>
      </w:r>
      <w:r>
        <w:t xml:space="preserve"> miles, and there are 5280 feet in a mile, how many feet above sea level is the second peak?</w:t>
      </w:r>
    </w:p>
    <w:p w:rsidR="00211F1F" w:rsidRDefault="00211F1F" w:rsidP="00211F1F"/>
    <w:p w:rsidR="00211F1F" w:rsidRDefault="00211F1F" w:rsidP="00211F1F"/>
    <w:p w:rsidR="00211F1F" w:rsidRDefault="00211F1F" w:rsidP="00211F1F"/>
    <w:p w:rsidR="00211F1F" w:rsidRDefault="00211F1F" w:rsidP="00211F1F"/>
    <w:p w:rsidR="00211F1F" w:rsidRDefault="00211F1F" w:rsidP="00211F1F"/>
    <w:p w:rsidR="00211F1F" w:rsidRPr="00211F1F" w:rsidRDefault="00211F1F" w:rsidP="00211F1F"/>
    <w:p w:rsidR="00211F1F" w:rsidRDefault="00211F1F" w:rsidP="00211F1F">
      <w:pPr>
        <w:spacing w:after="0" w:line="240" w:lineRule="auto"/>
        <w:contextualSpacing/>
      </w:pPr>
      <w:r>
        <w:t xml:space="preserve">3. </w:t>
      </w:r>
      <w:r>
        <w:t xml:space="preserve">XOY is a sector of </w:t>
      </w:r>
      <w:r w:rsidRPr="003E601E">
        <w:rPr>
          <w:position w:val="-8"/>
        </w:rPr>
        <w:object w:dxaOrig="480" w:dyaOrig="300">
          <v:shape id="_x0000_i1030" type="#_x0000_t75" style="width:24pt;height:15pt" o:ole="">
            <v:imagedata r:id="rId8" o:title=""/>
          </v:shape>
          <o:OLEObject Type="Embed" ProgID="Equation.DSMT4" ShapeID="_x0000_i1030" DrawAspect="Content" ObjectID="_1631348395" r:id="rId9"/>
        </w:object>
      </w:r>
    </w:p>
    <w:p w:rsidR="00211F1F" w:rsidRDefault="00211F1F" w:rsidP="00211F1F">
      <w:r>
        <w:t xml:space="preserve">Radius OY = 6cm and central </w:t>
      </w:r>
      <w:r w:rsidRPr="003E601E">
        <w:rPr>
          <w:position w:val="-6"/>
        </w:rPr>
        <w:object w:dxaOrig="1320" w:dyaOrig="279">
          <v:shape id="_x0000_i1031" type="#_x0000_t75" style="width:66pt;height:14.25pt" o:ole="">
            <v:imagedata r:id="rId10" o:title=""/>
          </v:shape>
          <o:OLEObject Type="Embed" ProgID="Equation.DSMT4" ShapeID="_x0000_i1031" DrawAspect="Content" ObjectID="_1631348396" r:id="rId11"/>
        </w:object>
      </w:r>
      <w:r>
        <w:t>.</w:t>
      </w:r>
    </w:p>
    <w:p w:rsidR="00211F1F" w:rsidRDefault="00211F1F" w:rsidP="00211F1F">
      <w:pPr>
        <w:spacing w:after="0" w:line="240" w:lineRule="auto"/>
        <w:ind w:firstLine="360"/>
        <w:contextualSpacing/>
      </w:pPr>
      <w:r>
        <w:t>a.</w:t>
      </w:r>
      <w:r>
        <w:t xml:space="preserve"> </w:t>
      </w:r>
      <w:r>
        <w:t xml:space="preserve">  </w:t>
      </w:r>
      <w:r>
        <w:t xml:space="preserve">Find the length of </w:t>
      </w:r>
      <w:r w:rsidRPr="003E601E">
        <w:rPr>
          <w:position w:val="-4"/>
        </w:rPr>
        <w:object w:dxaOrig="400" w:dyaOrig="340">
          <v:shape id="_x0000_i1032" type="#_x0000_t75" style="width:20.25pt;height:17.25pt" o:ole="">
            <v:imagedata r:id="rId12" o:title=""/>
          </v:shape>
          <o:OLEObject Type="Embed" ProgID="Equation.DSMT4" ShapeID="_x0000_i1032" DrawAspect="Content" ObjectID="_1631348397" r:id="rId13"/>
        </w:object>
      </w:r>
    </w:p>
    <w:p w:rsidR="00211F1F" w:rsidRDefault="00211F1F" w:rsidP="00211F1F">
      <w:pPr>
        <w:pStyle w:val="ListParagraph"/>
        <w:numPr>
          <w:ilvl w:val="0"/>
          <w:numId w:val="3"/>
        </w:numPr>
        <w:spacing w:after="0" w:line="240" w:lineRule="auto"/>
      </w:pPr>
      <w:r>
        <w:t>Find the perimeter of sector XOY</w:t>
      </w:r>
    </w:p>
    <w:p w:rsidR="00211F1F" w:rsidRDefault="00211F1F" w:rsidP="00211F1F"/>
    <w:p w:rsidR="00211F1F" w:rsidRDefault="00211F1F" w:rsidP="00211F1F"/>
    <w:p w:rsidR="00211F1F" w:rsidRDefault="00211F1F" w:rsidP="00211F1F"/>
    <w:p w:rsidR="008C6B18" w:rsidRDefault="008C6B18" w:rsidP="008C6B18">
      <w:pPr>
        <w:spacing w:after="0" w:line="240" w:lineRule="auto"/>
        <w:contextualSpacing/>
      </w:pPr>
      <w:r>
        <w:lastRenderedPageBreak/>
        <w:t xml:space="preserve">4.   </w:t>
      </w:r>
      <w:r>
        <w:rPr>
          <w:i/>
        </w:rPr>
        <w:t>ABCD</w:t>
      </w:r>
      <w:r>
        <w:t xml:space="preserve"> is a square with area 100.  </w:t>
      </w:r>
      <w:r w:rsidRPr="00711C43">
        <w:rPr>
          <w:position w:val="-8"/>
        </w:rPr>
        <w:object w:dxaOrig="440" w:dyaOrig="300">
          <v:shape id="_x0000_i1041" type="#_x0000_t75" style="width:21.75pt;height:15pt" o:ole="">
            <v:imagedata r:id="rId14" o:title=""/>
          </v:shape>
          <o:OLEObject Type="Embed" ProgID="Equation.DSMT4" ShapeID="_x0000_i1041" DrawAspect="Content" ObjectID="_1631348398" r:id="rId15"/>
        </w:object>
      </w:r>
      <w:r>
        <w:t xml:space="preserve"> is inscribed in </w:t>
      </w:r>
      <w:r>
        <w:rPr>
          <w:i/>
        </w:rPr>
        <w:t>ABCD</w:t>
      </w:r>
      <w:r>
        <w:t xml:space="preserve">.  </w:t>
      </w:r>
      <w:r w:rsidRPr="00711C43">
        <w:rPr>
          <w:position w:val="-4"/>
        </w:rPr>
        <w:object w:dxaOrig="400" w:dyaOrig="320">
          <v:shape id="_x0000_i1042" type="#_x0000_t75" style="width:20.25pt;height:15.75pt" o:ole="">
            <v:imagedata r:id="rId16" o:title=""/>
          </v:shape>
          <o:OLEObject Type="Embed" ProgID="Equation.DSMT4" ShapeID="_x0000_i1042" DrawAspect="Content" ObjectID="_1631348399" r:id="rId17"/>
        </w:object>
      </w:r>
      <w:r>
        <w:t xml:space="preserve"> intersects the circle at </w:t>
      </w:r>
      <w:r>
        <w:rPr>
          <w:i/>
        </w:rPr>
        <w:t>X</w:t>
      </w:r>
      <w:r>
        <w:t xml:space="preserve"> and </w:t>
      </w:r>
      <w:r>
        <w:rPr>
          <w:i/>
        </w:rPr>
        <w:t>Y</w:t>
      </w:r>
      <w:r>
        <w:t xml:space="preserve">, with </w:t>
      </w:r>
      <w:r w:rsidRPr="009D30FC">
        <w:rPr>
          <w:position w:val="-4"/>
        </w:rPr>
        <w:object w:dxaOrig="220" w:dyaOrig="260">
          <v:shape id="_x0000_i1043" type="#_x0000_t75" style="width:11.25pt;height:12.75pt" o:ole="">
            <v:imagedata r:id="rId18" o:title=""/>
          </v:shape>
          <o:OLEObject Type="Embed" ProgID="Equation.DSMT4" ShapeID="_x0000_i1043" DrawAspect="Content" ObjectID="_1631348400" r:id="rId19"/>
        </w:object>
      </w:r>
      <w:r>
        <w:t xml:space="preserve"> between </w:t>
      </w:r>
      <w:r>
        <w:rPr>
          <w:i/>
        </w:rPr>
        <w:t>B</w:t>
      </w:r>
      <w:r>
        <w:t xml:space="preserve"> and </w:t>
      </w:r>
      <w:r>
        <w:rPr>
          <w:i/>
        </w:rPr>
        <w:t>X</w:t>
      </w:r>
      <w:r>
        <w:t xml:space="preserve">.  Find </w:t>
      </w:r>
      <w:r>
        <w:rPr>
          <w:i/>
        </w:rPr>
        <w:t>DX</w:t>
      </w:r>
      <w:r>
        <w:t>.</w:t>
      </w:r>
    </w:p>
    <w:p w:rsidR="00211F1F" w:rsidRDefault="00211F1F" w:rsidP="00211F1F"/>
    <w:p w:rsidR="008C6B18" w:rsidRDefault="008C6B18" w:rsidP="00211F1F"/>
    <w:p w:rsidR="008C6B18" w:rsidRDefault="008C6B18" w:rsidP="00211F1F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072536</wp:posOffset>
                </wp:positionH>
                <wp:positionV relativeFrom="paragraph">
                  <wp:posOffset>230069</wp:posOffset>
                </wp:positionV>
                <wp:extent cx="1711259" cy="1642110"/>
                <wp:effectExtent l="0" t="0" r="22860" b="15240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1259" cy="164211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DE93150" id="Oval 2" o:spid="_x0000_s1026" style="position:absolute;margin-left:399.4pt;margin-top:18.1pt;width:134.75pt;height:129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" filled="f" strokecolor="black [3213]" strokeweight="1pt">
                <v:stroke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072535</wp:posOffset>
                </wp:positionH>
                <wp:positionV relativeFrom="paragraph">
                  <wp:posOffset>230069</wp:posOffset>
                </wp:positionV>
                <wp:extent cx="1720459" cy="1642453"/>
                <wp:effectExtent l="0" t="0" r="13335" b="1524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0459" cy="164245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531A804" id="Rectangle 1" o:spid="_x0000_s1026" style="position:absolute;margin-left:399.4pt;margin-top:18.1pt;width:135.45pt;height:129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" filled="f" strokecolor="black [3213]" strokeweight="1.5pt"/>
            </w:pict>
          </mc:Fallback>
        </mc:AlternateContent>
      </w:r>
    </w:p>
    <w:p w:rsidR="008C6B18" w:rsidRDefault="008C6B18" w:rsidP="00211F1F"/>
    <w:p w:rsidR="008C6B18" w:rsidRDefault="008C6B18" w:rsidP="00211F1F"/>
    <w:p w:rsidR="008C6B18" w:rsidRDefault="008C6B18" w:rsidP="00211F1F"/>
    <w:p w:rsidR="008C6B18" w:rsidRPr="008C6B18" w:rsidRDefault="008C6B18" w:rsidP="008C6B18"/>
    <w:p w:rsidR="008C6B18" w:rsidRDefault="008C6B18" w:rsidP="008C6B18"/>
    <w:p w:rsidR="008C6B18" w:rsidRPr="008C6B18" w:rsidRDefault="008C6B18" w:rsidP="008C6B18"/>
    <w:p w:rsidR="008C6B18" w:rsidRDefault="008C6B18" w:rsidP="008C6B18"/>
    <w:p w:rsidR="008C6B18" w:rsidRDefault="008C6B18" w:rsidP="008C6B18">
      <w:pPr>
        <w:spacing w:after="0" w:line="240" w:lineRule="auto"/>
        <w:contextualSpacing/>
      </w:pPr>
      <w:r>
        <w:t xml:space="preserve">5. </w:t>
      </w:r>
      <w:r>
        <w:t>Given:</w:t>
      </w:r>
      <w:r>
        <w:t xml:space="preserve"> </w:t>
      </w:r>
      <w:r w:rsidRPr="00A95330">
        <w:rPr>
          <w:position w:val="-8"/>
        </w:rPr>
        <w:object w:dxaOrig="440" w:dyaOrig="300">
          <v:shape id="_x0000_i1053" type="#_x0000_t75" style="width:21.75pt;height:15pt" o:ole="">
            <v:imagedata r:id="rId20" o:title=""/>
          </v:shape>
          <o:OLEObject Type="Embed" ProgID="Equation.DSMT4" ShapeID="_x0000_i1053" DrawAspect="Content" ObjectID="_1631348401" r:id="rId21"/>
        </w:object>
      </w:r>
      <w:r>
        <w:t xml:space="preserve"> with radius 10</w:t>
      </w:r>
    </w:p>
    <w:p w:rsidR="008C6B18" w:rsidRDefault="008C6B18" w:rsidP="008C6B18">
      <w:r>
        <w:rPr>
          <w:noProof/>
        </w:rPr>
        <w:object w:dxaOrig="440" w:dyaOrig="300">
          <v:group id="_x0000_s1026" style="position:absolute;margin-left:439.2pt;margin-top:-15.2pt;width:86.4pt;height:86.4pt;z-index:251665408" coordorigin="9072,864" coordsize="1728,1728">
            <v:oval id="_x0000_s1027" style="position:absolute;left:9072;top:864;width:1728;height:1728" filled="f"/>
            <v:shape id="_x0000_s1028" type="#_x0000_t32" style="position:absolute;left:10512;top:1080;width:0;height:1296" o:connectortype="straight"/>
            <v:oval id="_x0000_s1029" style="position:absolute;left:9900;top:1692;width:72;height:72" fillcolor="black"/>
            <v:shape id="_x0000_s1030" type="#_x0000_t75" style="position:absolute;left:9698;top:1728;width:238;height:277">
              <v:imagedata r:id="rId22" o:title=""/>
            </v:shape>
            <v:shape id="_x0000_s1031" type="#_x0000_t75" style="position:absolute;left:10512;top:864;width:238;height:258">
              <v:imagedata r:id="rId23" o:title=""/>
            </v:shape>
            <v:shape id="_x0000_s1032" type="#_x0000_t75" style="position:absolute;left:10512;top:2334;width:238;height:258">
              <v:imagedata r:id="rId24" o:title=""/>
            </v:shape>
          </v:group>
          <o:OLEObject Type="Embed" ProgID="Equation.DSMT4" ShapeID="_x0000_s1030" DrawAspect="Content" ObjectID="_1631348408" r:id="rId25"/>
          <o:OLEObject Type="Embed" ProgID="Equation.DSMT4" ShapeID="_x0000_s1031" DrawAspect="Content" ObjectID="_1631348409" r:id="rId26"/>
          <o:OLEObject Type="Embed" ProgID="Equation.DSMT4" ShapeID="_x0000_s1032" DrawAspect="Content" ObjectID="_1631348410" r:id="rId27"/>
        </w:object>
      </w:r>
      <w:r>
        <w:t xml:space="preserve">                  </w:t>
      </w:r>
      <w:r w:rsidRPr="00A95330">
        <w:rPr>
          <w:position w:val="-6"/>
        </w:rPr>
        <w:object w:dxaOrig="1140" w:dyaOrig="360">
          <v:shape id="_x0000_i1054" type="#_x0000_t75" style="width:57pt;height:18pt" o:ole="">
            <v:imagedata r:id="rId28" o:title=""/>
          </v:shape>
          <o:OLEObject Type="Embed" ProgID="Equation.DSMT4" ShapeID="_x0000_i1054" DrawAspect="Content" ObjectID="_1631348402" r:id="rId29"/>
        </w:object>
      </w:r>
    </w:p>
    <w:p w:rsidR="008C6B18" w:rsidRDefault="008C6B18" w:rsidP="008C6B18">
      <w:r>
        <w:t>Find:</w:t>
      </w:r>
      <w:r>
        <w:tab/>
      </w:r>
      <w:r w:rsidRPr="00A95330">
        <w:rPr>
          <w:position w:val="-4"/>
        </w:rPr>
        <w:object w:dxaOrig="400" w:dyaOrig="260">
          <v:shape id="_x0000_i1055" type="#_x0000_t75" style="width:20.25pt;height:12.75pt" o:ole="">
            <v:imagedata r:id="rId30" o:title=""/>
          </v:shape>
          <o:OLEObject Type="Embed" ProgID="Equation.DSMT4" ShapeID="_x0000_i1055" DrawAspect="Content" ObjectID="_1631348403" r:id="rId31"/>
        </w:object>
      </w:r>
      <w:r>
        <w:t xml:space="preserve"> to the nearest tenth</w:t>
      </w:r>
    </w:p>
    <w:p w:rsidR="008C6B18" w:rsidRDefault="008C6B18" w:rsidP="008C6B18"/>
    <w:p w:rsidR="008C6B18" w:rsidRDefault="008C6B18" w:rsidP="008C6B18"/>
    <w:p w:rsidR="008C6B18" w:rsidRDefault="008C6B18" w:rsidP="008C6B18"/>
    <w:p w:rsidR="00B0686E" w:rsidRDefault="00B0686E" w:rsidP="008C6B18"/>
    <w:p w:rsidR="00B0686E" w:rsidRDefault="00B0686E" w:rsidP="008C6B18"/>
    <w:p w:rsidR="008C6B18" w:rsidRDefault="008C6B18" w:rsidP="008C6B18"/>
    <w:p w:rsidR="008C6B18" w:rsidRDefault="008C6B18" w:rsidP="008C6B18">
      <w:r>
        <w:t xml:space="preserve">6. </w:t>
      </w:r>
      <w:r>
        <w:rPr>
          <w:noProof/>
        </w:rPr>
        <w:object w:dxaOrig="1280" w:dyaOrig="400">
          <v:group id="_x0000_s1033" style="position:absolute;margin-left:396pt;margin-top:3.6pt;width:134.65pt;height:236.15pt;z-index:-251649024;mso-position-horizontal-relative:text;mso-position-vertical-relative:text" coordorigin="8784,4608" coordsize="2693,4723">
            <v:shape id="_x0000_s1034" type="#_x0000_t75" alt="[image]" style="position:absolute;left:8784;top:4608;width:2693;height:4723">
              <v:imagedata r:id="rId32" r:href="rId33"/>
            </v:shape>
            <v:shape id="_x0000_s1035" type="#_x0000_t75" style="position:absolute;left:10512;top:6334;width:555;height:396">
              <v:imagedata r:id="rId34" o:title=""/>
            </v:shape>
            <v:shape id="_x0000_s1036" type="#_x0000_t75" style="position:absolute;left:9072;top:6373;width:1004;height:357">
              <v:imagedata r:id="rId35" o:title=""/>
            </v:shape>
            <v:shape id="_x0000_s1037" type="#_x0000_t75" style="position:absolute;left:10512;top:8064;width:700;height:317">
              <v:imagedata r:id="rId36" o:title=""/>
            </v:shape>
          </v:group>
          <o:OLEObject Type="Embed" ProgID="Equation.DSMT4" ShapeID="_x0000_s1035" DrawAspect="Content" ObjectID="_1631348411" r:id="rId37"/>
          <o:OLEObject Type="Embed" ProgID="Equation.DSMT4" ShapeID="_x0000_s1036" DrawAspect="Content" ObjectID="_1631348412" r:id="rId38"/>
          <o:OLEObject Type="Embed" ProgID="Equation.DSMT4" ShapeID="_x0000_s1037" DrawAspect="Content" ObjectID="_1631348413" r:id="rId39"/>
        </w:object>
      </w:r>
      <w:r>
        <w:t xml:space="preserve">The graphs of </w:t>
      </w:r>
      <w:r w:rsidRPr="00090149">
        <w:rPr>
          <w:position w:val="-10"/>
        </w:rPr>
        <w:object w:dxaOrig="999" w:dyaOrig="360">
          <v:shape id="_x0000_i1074" type="#_x0000_t75" style="width:50.25pt;height:18pt" o:ole="">
            <v:imagedata r:id="rId40" o:title=""/>
          </v:shape>
          <o:OLEObject Type="Embed" ProgID="Equation.DSMT4" ShapeID="_x0000_i1074" DrawAspect="Content" ObjectID="_1631348404" r:id="rId41"/>
        </w:object>
      </w:r>
      <w:r>
        <w:t xml:space="preserve"> and </w:t>
      </w:r>
      <w:r w:rsidRPr="00090149">
        <w:rPr>
          <w:position w:val="-10"/>
        </w:rPr>
        <w:object w:dxaOrig="700" w:dyaOrig="320">
          <v:shape id="_x0000_i1075" type="#_x0000_t75" style="width:35.25pt;height:15.75pt" o:ole="">
            <v:imagedata r:id="rId42" o:title=""/>
          </v:shape>
          <o:OLEObject Type="Embed" ProgID="Equation.DSMT4" ShapeID="_x0000_i1075" DrawAspect="Content" ObjectID="_1631348405" r:id="rId43"/>
        </w:object>
      </w:r>
      <w:r>
        <w:t xml:space="preserve"> are shown.  Let </w:t>
      </w:r>
      <w:r w:rsidRPr="00090149">
        <w:rPr>
          <w:position w:val="-14"/>
        </w:rPr>
        <w:object w:dxaOrig="560" w:dyaOrig="400">
          <v:shape id="_x0000_i1076" type="#_x0000_t75" style="width:27.75pt;height:20.25pt" o:ole="">
            <v:imagedata r:id="rId44" o:title=""/>
          </v:shape>
          <o:OLEObject Type="Embed" ProgID="Equation.DSMT4" ShapeID="_x0000_i1076" DrawAspect="Content" ObjectID="_1631348406" r:id="rId45"/>
        </w:object>
      </w:r>
      <w:r>
        <w:t xml:space="preserve"> be the vertical distance between the graphs.</w:t>
      </w:r>
    </w:p>
    <w:p w:rsidR="008C6B18" w:rsidRDefault="008C6B18" w:rsidP="008C6B18">
      <w:pPr>
        <w:numPr>
          <w:ilvl w:val="1"/>
          <w:numId w:val="5"/>
        </w:numPr>
        <w:spacing w:after="0" w:line="240" w:lineRule="auto"/>
      </w:pPr>
      <w:r>
        <w:t xml:space="preserve">Write a function for </w:t>
      </w:r>
      <w:r w:rsidRPr="00090149">
        <w:rPr>
          <w:position w:val="-14"/>
        </w:rPr>
        <w:object w:dxaOrig="560" w:dyaOrig="400">
          <v:shape id="_x0000_i1077" type="#_x0000_t75" style="width:27.75pt;height:20.25pt" o:ole="">
            <v:imagedata r:id="rId46" o:title=""/>
          </v:shape>
          <o:OLEObject Type="Embed" ProgID="Equation.DSMT4" ShapeID="_x0000_i1077" DrawAspect="Content" ObjectID="_1631348407" r:id="rId47"/>
        </w:object>
      </w:r>
      <w:r>
        <w:t>.</w:t>
      </w:r>
    </w:p>
    <w:p w:rsidR="008C6B18" w:rsidRDefault="008C6B18" w:rsidP="008C6B18">
      <w:pPr>
        <w:numPr>
          <w:ilvl w:val="1"/>
          <w:numId w:val="5"/>
        </w:numPr>
        <w:spacing w:after="0" w:line="240" w:lineRule="auto"/>
      </w:pPr>
      <w:r>
        <w:t xml:space="preserve">For what value(s) of </w:t>
      </w:r>
      <w:r>
        <w:rPr>
          <w:i/>
        </w:rPr>
        <w:t>x</w:t>
      </w:r>
      <w:r>
        <w:t xml:space="preserve"> is the vertical distance 10?</w:t>
      </w:r>
    </w:p>
    <w:p w:rsidR="008C6B18" w:rsidRDefault="008C6B18" w:rsidP="008C6B18">
      <w:pPr>
        <w:numPr>
          <w:ilvl w:val="1"/>
          <w:numId w:val="5"/>
        </w:numPr>
        <w:spacing w:after="0" w:line="240" w:lineRule="auto"/>
      </w:pPr>
      <w:r>
        <w:t xml:space="preserve">For what value of </w:t>
      </w:r>
      <w:r>
        <w:rPr>
          <w:i/>
        </w:rPr>
        <w:t>x</w:t>
      </w:r>
      <w:r>
        <w:t xml:space="preserve"> is the vertical distance a minimum?</w:t>
      </w:r>
    </w:p>
    <w:p w:rsidR="008C6B18" w:rsidRDefault="008C6B18" w:rsidP="008C6B18"/>
    <w:p w:rsidR="008C6B18" w:rsidRDefault="008C6B18" w:rsidP="008C6B18"/>
    <w:p w:rsidR="008C6B18" w:rsidRDefault="008C6B18" w:rsidP="008C6B18"/>
    <w:p w:rsidR="008C6B18" w:rsidRDefault="008C6B18" w:rsidP="008C6B18"/>
    <w:p w:rsidR="008C6B18" w:rsidRDefault="008C6B18" w:rsidP="008C6B18"/>
    <w:p w:rsidR="008C6B18" w:rsidRDefault="008C6B18" w:rsidP="008C6B18"/>
    <w:p w:rsidR="008C6B18" w:rsidRDefault="008C6B18" w:rsidP="008C6B18"/>
    <w:p w:rsidR="008C6B18" w:rsidRDefault="008C6B18" w:rsidP="008C6B18"/>
    <w:p w:rsidR="008C6B18" w:rsidRDefault="008C6B18" w:rsidP="008C6B18">
      <w:r>
        <w:rPr>
          <w:noProof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095750</wp:posOffset>
            </wp:positionH>
            <wp:positionV relativeFrom="paragraph">
              <wp:posOffset>0</wp:posOffset>
            </wp:positionV>
            <wp:extent cx="2857500" cy="3810000"/>
            <wp:effectExtent l="0" t="0" r="0" b="0"/>
            <wp:wrapNone/>
            <wp:docPr id="6" name="Picture 6" descr="See the source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See the source image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7. Write the equation in graphing form of a circle with center at (-1, -1) with that passes through the point (0,5).</w:t>
      </w:r>
    </w:p>
    <w:p w:rsidR="008C6B18" w:rsidRDefault="008C6B18" w:rsidP="008C6B18">
      <w:r>
        <w:t xml:space="preserve">(graph it out, it might help!) </w:t>
      </w:r>
    </w:p>
    <w:p w:rsidR="008C6B18" w:rsidRPr="008C6B18" w:rsidRDefault="008C6B18" w:rsidP="008C6B18"/>
    <w:p w:rsidR="008C6B18" w:rsidRPr="008C6B18" w:rsidRDefault="008C6B18" w:rsidP="008C6B18"/>
    <w:p w:rsidR="008C6B18" w:rsidRPr="008C6B18" w:rsidRDefault="008C6B18" w:rsidP="008C6B18"/>
    <w:p w:rsidR="008C6B18" w:rsidRPr="008C6B18" w:rsidRDefault="008C6B18" w:rsidP="008C6B18"/>
    <w:p w:rsidR="008C6B18" w:rsidRPr="008C6B18" w:rsidRDefault="008C6B18" w:rsidP="008C6B18"/>
    <w:p w:rsidR="008C6B18" w:rsidRDefault="008C6B18" w:rsidP="008C6B18"/>
    <w:p w:rsidR="008C6B18" w:rsidRPr="008C6B18" w:rsidRDefault="008C6B18" w:rsidP="008C6B18"/>
    <w:p w:rsidR="008C6B18" w:rsidRPr="008C6B18" w:rsidRDefault="008C6B18" w:rsidP="008C6B18"/>
    <w:p w:rsidR="008C6B18" w:rsidRPr="008C6B18" w:rsidRDefault="008C6B18" w:rsidP="008C6B18"/>
    <w:p w:rsidR="008C6B18" w:rsidRDefault="008C6B18" w:rsidP="008C6B18"/>
    <w:p w:rsidR="008C6B18" w:rsidRDefault="008C6B18" w:rsidP="008C6B18">
      <w:r>
        <w:t>8. Change the equation below into graphing form of a circle. Then state the center and radius.</w:t>
      </w:r>
    </w:p>
    <w:p w:rsidR="008C6B18" w:rsidRDefault="008C6B18" w:rsidP="008C6B18">
      <w:pPr>
        <w:jc w:val="center"/>
      </w:pPr>
      <w:r>
        <w:t>x</w:t>
      </w:r>
      <w:r>
        <w:rPr>
          <w:vertAlign w:val="superscript"/>
        </w:rPr>
        <w:t xml:space="preserve">2 </w:t>
      </w:r>
      <w:r>
        <w:t xml:space="preserve">+ 6x </w:t>
      </w:r>
      <w:r w:rsidR="00B0686E">
        <w:t>– 1 + y</w:t>
      </w:r>
      <w:r w:rsidR="00B0686E">
        <w:rPr>
          <w:vertAlign w:val="superscript"/>
        </w:rPr>
        <w:t>2</w:t>
      </w:r>
      <w:r w:rsidR="00B0686E">
        <w:t xml:space="preserve"> – 10y = 8</w:t>
      </w:r>
    </w:p>
    <w:p w:rsidR="00B0686E" w:rsidRDefault="00B0686E" w:rsidP="008C6B18">
      <w:pPr>
        <w:jc w:val="center"/>
      </w:pPr>
    </w:p>
    <w:p w:rsidR="00B0686E" w:rsidRDefault="00B0686E" w:rsidP="008C6B18">
      <w:pPr>
        <w:jc w:val="center"/>
      </w:pPr>
    </w:p>
    <w:p w:rsidR="00B0686E" w:rsidRDefault="00B0686E" w:rsidP="008C6B18">
      <w:pPr>
        <w:jc w:val="center"/>
      </w:pPr>
    </w:p>
    <w:p w:rsidR="00B0686E" w:rsidRDefault="00B0686E" w:rsidP="008C6B18">
      <w:pPr>
        <w:jc w:val="center"/>
      </w:pPr>
    </w:p>
    <w:p w:rsidR="00B0686E" w:rsidRDefault="00B0686E" w:rsidP="008C6B18">
      <w:pPr>
        <w:jc w:val="center"/>
      </w:pPr>
    </w:p>
    <w:p w:rsidR="00B0686E" w:rsidRDefault="00B0686E" w:rsidP="00B0686E">
      <w:r>
        <w:t xml:space="preserve">9. If these two functions represent parts of a roller coaster, where x is the time into the roller coaster and f(x) and g(x) are the heights, which one is traveling faster at 4 seconds into the ride?  </w:t>
      </w:r>
      <w:r>
        <w:tab/>
      </w:r>
      <w:r>
        <w:tab/>
      </w:r>
      <w:r>
        <w:tab/>
      </w:r>
    </w:p>
    <w:p w:rsidR="00B0686E" w:rsidRDefault="00B0686E" w:rsidP="00B0686E">
      <w:pPr>
        <w:ind w:left="1440" w:firstLine="720"/>
        <w:rPr>
          <w:vertAlign w:val="superscript"/>
        </w:rPr>
      </w:pPr>
      <w:r>
        <w:t>f(x) = -(x -3) + 12</w:t>
      </w:r>
      <w:r>
        <w:tab/>
      </w:r>
      <w:r>
        <w:tab/>
        <w:t>g(x) = 0.5(3)</w:t>
      </w:r>
      <w:r>
        <w:rPr>
          <w:vertAlign w:val="superscript"/>
        </w:rPr>
        <w:t>x</w:t>
      </w:r>
    </w:p>
    <w:p w:rsidR="00B0686E" w:rsidRDefault="00B0686E" w:rsidP="00B0686E">
      <w:pPr>
        <w:rPr>
          <w:vertAlign w:val="superscript"/>
        </w:rPr>
      </w:pPr>
    </w:p>
    <w:p w:rsidR="00B0686E" w:rsidRDefault="00B0686E" w:rsidP="00B0686E">
      <w:pPr>
        <w:rPr>
          <w:vertAlign w:val="superscript"/>
        </w:rPr>
      </w:pPr>
    </w:p>
    <w:p w:rsidR="00B0686E" w:rsidRDefault="00B0686E" w:rsidP="00B0686E">
      <w:pPr>
        <w:rPr>
          <w:vertAlign w:val="superscript"/>
        </w:rPr>
      </w:pPr>
    </w:p>
    <w:p w:rsidR="00B0686E" w:rsidRDefault="00B0686E" w:rsidP="00B0686E">
      <w:pPr>
        <w:rPr>
          <w:vertAlign w:val="superscript"/>
        </w:rPr>
      </w:pPr>
    </w:p>
    <w:p w:rsidR="00B0686E" w:rsidRDefault="00B0686E" w:rsidP="00B0686E">
      <w:pPr>
        <w:rPr>
          <w:vertAlign w:val="superscript"/>
        </w:rPr>
      </w:pPr>
    </w:p>
    <w:p w:rsidR="00B0686E" w:rsidRDefault="00B0686E" w:rsidP="00B0686E">
      <w:pPr>
        <w:rPr>
          <w:rFonts w:eastAsiaTheme="minorEastAsia"/>
        </w:rPr>
      </w:pPr>
      <w:r>
        <w:t xml:space="preserve">10. Given the functio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-4</m:t>
        </m:r>
      </m:oMath>
      <w:r>
        <w:rPr>
          <w:rFonts w:eastAsiaTheme="minorEastAsia"/>
        </w:rPr>
        <w:t>.</w:t>
      </w:r>
    </w:p>
    <w:p w:rsidR="00B0686E" w:rsidRDefault="00B0686E" w:rsidP="00B0686E">
      <w:pPr>
        <w:rPr>
          <w:rFonts w:eastAsiaTheme="minorEastAsia"/>
        </w:rPr>
      </w:pPr>
      <w:r>
        <w:t xml:space="preserve">a. Find the inverse of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-4</m:t>
        </m:r>
      </m:oMath>
      <w:r>
        <w:rPr>
          <w:rFonts w:eastAsiaTheme="minorEastAsia"/>
        </w:rPr>
        <w:t>.</w:t>
      </w:r>
    </w:p>
    <w:p w:rsidR="00B0686E" w:rsidRPr="00B0686E" w:rsidRDefault="00B0686E" w:rsidP="00B0686E">
      <w:pPr>
        <w:rPr>
          <w:rFonts w:eastAsiaTheme="minorEastAsia"/>
        </w:rPr>
      </w:pPr>
      <w:r>
        <w:rPr>
          <w:rFonts w:eastAsiaTheme="minorEastAsia"/>
        </w:rPr>
        <w:t>b. Find f(3) + f</w:t>
      </w:r>
      <w:r>
        <w:rPr>
          <w:rFonts w:eastAsiaTheme="minorEastAsia"/>
          <w:vertAlign w:val="superscript"/>
        </w:rPr>
        <w:t xml:space="preserve"> -1</w:t>
      </w:r>
      <w:r>
        <w:rPr>
          <w:rFonts w:eastAsiaTheme="minorEastAsia"/>
        </w:rPr>
        <w:t>(-3)</w: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</w:t>
      </w:r>
      <w:bookmarkStart w:id="0" w:name="_GoBack"/>
      <w:bookmarkEnd w:id="0"/>
    </w:p>
    <w:p w:rsidR="00B0686E" w:rsidRPr="00B0686E" w:rsidRDefault="00B0686E" w:rsidP="00B0686E"/>
    <w:sectPr w:rsidR="00B0686E" w:rsidRPr="00B0686E" w:rsidSect="00211F1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F947B7"/>
    <w:multiLevelType w:val="hybridMultilevel"/>
    <w:tmpl w:val="22068690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5631FE8"/>
    <w:multiLevelType w:val="hybridMultilevel"/>
    <w:tmpl w:val="58DA0E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6A57AF"/>
    <w:multiLevelType w:val="hybridMultilevel"/>
    <w:tmpl w:val="9D5C5F1E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1C4C7F"/>
    <w:multiLevelType w:val="multilevel"/>
    <w:tmpl w:val="E56A9BB6"/>
    <w:lvl w:ilvl="0">
      <w:start w:val="1"/>
      <w:numFmt w:val="decimal"/>
      <w:lvlRestart w:val="0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left"/>
      <w:pPr>
        <w:tabs>
          <w:tab w:val="num" w:pos="180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73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73"/>
      </w:pPr>
    </w:lvl>
  </w:abstractNum>
  <w:abstractNum w:abstractNumId="4" w15:restartNumberingAfterBreak="0">
    <w:nsid w:val="7142398B"/>
    <w:multiLevelType w:val="hybridMultilevel"/>
    <w:tmpl w:val="5DA2AB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1F1F"/>
    <w:rsid w:val="00211F1F"/>
    <w:rsid w:val="00861541"/>
    <w:rsid w:val="008C6B18"/>
    <w:rsid w:val="00A15E19"/>
    <w:rsid w:val="00B068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  <o:rules v:ext="edit">
        <o:r id="V:Rule1" type="connector" idref="#_x0000_s1028"/>
      </o:rules>
    </o:shapelayout>
  </w:shapeDefaults>
  <w:decimalSymbol w:val="."/>
  <w:listSeparator w:val=","/>
  <w14:docId w14:val="265931D8"/>
  <w15:chartTrackingRefBased/>
  <w15:docId w15:val="{E91503CD-BAC6-4851-952A-3F4B87D498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11F1F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11F1F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11F1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0686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5.png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jpeg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image" Target="file:///C:\Program%20Files\TI%20Education\TI%20InterActive!\TIIimagefile8574.gif" TargetMode="External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3</Pages>
  <Words>335</Words>
  <Characters>191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irmingham Public Schools</Company>
  <LinksUpToDate>false</LinksUpToDate>
  <CharactersWithSpaces>2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remy Barber</dc:creator>
  <cp:keywords/>
  <dc:description/>
  <cp:lastModifiedBy>Jeremy Barber</cp:lastModifiedBy>
  <cp:revision>1</cp:revision>
  <dcterms:created xsi:type="dcterms:W3CDTF">2019-09-30T15:07:00Z</dcterms:created>
  <dcterms:modified xsi:type="dcterms:W3CDTF">2019-09-30T15:33:00Z</dcterms:modified>
</cp:coreProperties>
</file>